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4606" w:rsidRPr="001A17CB" w:rsidRDefault="00677AED" w:rsidP="0070460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</w:t>
      </w:r>
      <w:bookmarkStart w:id="0" w:name="_GoBack"/>
      <w:bookmarkEnd w:id="0"/>
      <w:r w:rsidR="00704606" w:rsidRPr="001A17CB">
        <w:rPr>
          <w:rFonts w:ascii="Times New Roman" w:hAnsi="Times New Roman" w:cs="Times New Roman"/>
          <w:b/>
          <w:sz w:val="24"/>
          <w:szCs w:val="24"/>
        </w:rPr>
        <w:t>онтрольная работа №1</w:t>
      </w:r>
    </w:p>
    <w:p w:rsidR="00704606" w:rsidRPr="001A17CB" w:rsidRDefault="00704606" w:rsidP="0070460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A17CB">
        <w:rPr>
          <w:rFonts w:ascii="Times New Roman" w:hAnsi="Times New Roman" w:cs="Times New Roman"/>
          <w:b/>
          <w:sz w:val="24"/>
          <w:szCs w:val="24"/>
        </w:rPr>
        <w:t>по теме «Сложение и вычитание многочленов»</w:t>
      </w:r>
    </w:p>
    <w:p w:rsidR="00704606" w:rsidRDefault="00704606" w:rsidP="00704606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846"/>
        <w:gridCol w:w="8647"/>
      </w:tblGrid>
      <w:tr w:rsidR="00704606" w:rsidTr="00704606">
        <w:tc>
          <w:tcPr>
            <w:tcW w:w="846" w:type="dxa"/>
          </w:tcPr>
          <w:p w:rsidR="00704606" w:rsidRDefault="00704606" w:rsidP="000A51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647" w:type="dxa"/>
          </w:tcPr>
          <w:p w:rsidR="00704606" w:rsidRDefault="00704606" w:rsidP="000A51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</w:tr>
      <w:tr w:rsidR="00704606" w:rsidTr="00704606">
        <w:tc>
          <w:tcPr>
            <w:tcW w:w="846" w:type="dxa"/>
          </w:tcPr>
          <w:p w:rsidR="00704606" w:rsidRPr="0091425F" w:rsidRDefault="00704606" w:rsidP="000A5126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704606" w:rsidRDefault="00704606" w:rsidP="000A51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кратите дробь:</w:t>
            </w:r>
          </w:p>
          <w:p w:rsidR="00704606" w:rsidRDefault="00704606" w:rsidP="000A51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831745" w:rsidRPr="0091425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59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75pt;height:33pt" o:ole="">
                  <v:imagedata r:id="rId5" o:title=""/>
                </v:shape>
                <o:OLEObject Type="Embed" ProgID="Equation.DSMT4" ShapeID="_x0000_i1025" DrawAspect="Content" ObjectID="_1663503003" r:id="rId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046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70460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831745" w:rsidRPr="0091425F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880" w:dyaOrig="620">
                <v:shape id="_x0000_i1026" type="#_x0000_t75" style="width:44.25pt;height:30.75pt" o:ole="">
                  <v:imagedata r:id="rId7" o:title=""/>
                </v:shape>
                <o:OLEObject Type="Embed" ProgID="Equation.DSMT4" ShapeID="_x0000_i1026" DrawAspect="Content" ObjectID="_1663503004" r:id="rId8"/>
              </w:object>
            </w:r>
            <w:r w:rsidRPr="007046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="00831745" w:rsidRPr="0091425F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00" w:dyaOrig="660">
                <v:shape id="_x0000_i1027" type="#_x0000_t75" style="width:45pt;height:33pt" o:ole="">
                  <v:imagedata r:id="rId9" o:title=""/>
                </v:shape>
                <o:OLEObject Type="Embed" ProgID="Equation.DSMT4" ShapeID="_x0000_i1027" DrawAspect="Content" ObjectID="_1663503005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04606" w:rsidRPr="0091425F" w:rsidRDefault="00704606" w:rsidP="000A51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04606" w:rsidTr="00704606">
        <w:tc>
          <w:tcPr>
            <w:tcW w:w="846" w:type="dxa"/>
          </w:tcPr>
          <w:p w:rsidR="00704606" w:rsidRPr="0091425F" w:rsidRDefault="00704606" w:rsidP="000A5126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704606" w:rsidRDefault="00704606" w:rsidP="000A51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ставьте в виде дроби:</w:t>
            </w:r>
          </w:p>
          <w:p w:rsidR="00704606" w:rsidRDefault="00704606" w:rsidP="000A51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831745" w:rsidRPr="0091425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540" w:dyaOrig="660">
                <v:shape id="_x0000_i1028" type="#_x0000_t75" style="width:77.25pt;height:33pt" o:ole="">
                  <v:imagedata r:id="rId11" o:title=""/>
                </v:shape>
                <o:OLEObject Type="Embed" ProgID="Equation.DSMT4" ShapeID="_x0000_i1028" DrawAspect="Content" ObjectID="_1663503006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831745" w:rsidRPr="0091425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00" w:dyaOrig="620">
                <v:shape id="_x0000_i1029" type="#_x0000_t75" style="width:80.25pt;height:30.75pt" o:ole="">
                  <v:imagedata r:id="rId13" o:title=""/>
                </v:shape>
                <o:OLEObject Type="Embed" ProgID="Equation.DSMT4" ShapeID="_x0000_i1029" DrawAspect="Content" ObjectID="_1663503007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="00831745" w:rsidRPr="0083174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00" w:dyaOrig="660">
                <v:shape id="_x0000_i1030" type="#_x0000_t75" style="width:80.25pt;height:33pt" o:ole="">
                  <v:imagedata r:id="rId15" o:title=""/>
                </v:shape>
                <o:OLEObject Type="Embed" ProgID="Equation.DSMT4" ShapeID="_x0000_i1030" DrawAspect="Content" ObjectID="_1663503008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04606" w:rsidRPr="00704606" w:rsidRDefault="00704606" w:rsidP="000A512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704606" w:rsidTr="00704606">
        <w:tc>
          <w:tcPr>
            <w:tcW w:w="846" w:type="dxa"/>
          </w:tcPr>
          <w:p w:rsidR="00704606" w:rsidRPr="0091425F" w:rsidRDefault="00704606" w:rsidP="000A5126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704606" w:rsidRPr="003F7A73" w:rsidRDefault="00704606" w:rsidP="000A51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ражения </w:t>
            </w:r>
            <w:r w:rsidR="00831745" w:rsidRPr="0083174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40" w:dyaOrig="660">
                <v:shape id="_x0000_i1031" type="#_x0000_t75" style="width:66.75pt;height:33pt" o:ole="">
                  <v:imagedata r:id="rId17" o:title=""/>
                </v:shape>
                <o:OLEObject Type="Embed" ProgID="Equation.DSMT4" ShapeID="_x0000_i1031" DrawAspect="Content" ObjectID="_1663503009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31745" w:rsidRPr="0083174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99" w:dyaOrig="320">
                <v:shape id="_x0000_i1032" type="#_x0000_t75" style="width:50.25pt;height:15.75pt" o:ole="">
                  <v:imagedata r:id="rId19" o:title=""/>
                </v:shape>
                <o:OLEObject Type="Embed" ProgID="Equation.DSMT4" ShapeID="_x0000_i1032" DrawAspect="Content" ObjectID="_1663503010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="00831745" w:rsidRPr="00A40C1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320">
                <v:shape id="_x0000_i1033" type="#_x0000_t75" style="width:36.75pt;height:15.75pt" o:ole="">
                  <v:imagedata r:id="rId21" o:title=""/>
                </v:shape>
                <o:OLEObject Type="Embed" ProgID="Equation.DSMT4" ShapeID="_x0000_i1033" DrawAspect="Content" ObjectID="_1663503011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04606" w:rsidTr="00704606">
        <w:tc>
          <w:tcPr>
            <w:tcW w:w="846" w:type="dxa"/>
          </w:tcPr>
          <w:p w:rsidR="00704606" w:rsidRPr="0091425F" w:rsidRDefault="00704606" w:rsidP="000A5126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704606" w:rsidRDefault="00704606" w:rsidP="000A51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выражение </w:t>
            </w:r>
            <w:r w:rsidR="00831745" w:rsidRPr="0083174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900" w:dyaOrig="660">
                <v:shape id="_x0000_i1034" type="#_x0000_t75" style="width:144.75pt;height:33pt" o:ole="">
                  <v:imagedata r:id="rId23" o:title=""/>
                </v:shape>
                <o:OLEObject Type="Embed" ProgID="Equation.DSMT4" ShapeID="_x0000_i1034" DrawAspect="Content" ObjectID="_1663503012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04606" w:rsidRPr="003F7A73" w:rsidRDefault="00704606" w:rsidP="000A51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04606" w:rsidTr="00704606">
        <w:tc>
          <w:tcPr>
            <w:tcW w:w="846" w:type="dxa"/>
          </w:tcPr>
          <w:p w:rsidR="00704606" w:rsidRPr="0091425F" w:rsidRDefault="00704606" w:rsidP="000A5126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704606" w:rsidRDefault="00704606" w:rsidP="000A51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 каких целых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чениях </w:t>
            </w:r>
            <w:r w:rsidR="00831745" w:rsidRPr="000F5FD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35" type="#_x0000_t75" style="width:9.75pt;height:11.25pt" o:ole="">
                  <v:imagedata r:id="rId25" o:title=""/>
                </v:shape>
                <o:OLEObject Type="Embed" ProgID="Equation.DSMT4" ShapeID="_x0000_i1035" DrawAspect="Content" ObjectID="_1663503013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является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целым значение выражения</w:t>
            </w:r>
          </w:p>
          <w:p w:rsidR="00704606" w:rsidRDefault="00831745" w:rsidP="000A512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F5FD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20" w:dyaOrig="720">
                <v:shape id="_x0000_i1036" type="#_x0000_t75" style="width:90.75pt;height:36pt" o:ole="">
                  <v:imagedata r:id="rId27" o:title=""/>
                </v:shape>
                <o:OLEObject Type="Embed" ProgID="Equation.DSMT4" ShapeID="_x0000_i1036" DrawAspect="Content" ObjectID="_1663503014" r:id="rId28"/>
              </w:object>
            </w:r>
            <w:r w:rsidR="007046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704606" w:rsidRPr="0091425F" w:rsidRDefault="00704606" w:rsidP="0070460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964B88" w:rsidRPr="00704606" w:rsidRDefault="00964B88" w:rsidP="00704606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964B88" w:rsidRPr="00704606" w:rsidSect="0091425F">
      <w:headerReference w:type="default" r:id="rId29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425F" w:rsidRDefault="00677AED">
    <w:pPr>
      <w:pStyle w:val="a3"/>
    </w:pPr>
    <w:r>
      <w:t>8</w:t>
    </w:r>
    <w:r>
      <w:t xml:space="preserve"> </w:t>
    </w:r>
    <w:r>
      <w:t>класс</w:t>
    </w:r>
    <w:r>
      <w:ptab w:relativeTo="margin" w:alignment="center" w:leader="none"/>
    </w:r>
    <w:r>
      <w:t xml:space="preserve">МБОУ </w:t>
    </w:r>
    <w:r>
      <w:t>«</w:t>
    </w:r>
    <w:r>
      <w:t xml:space="preserve">Гвардейская школа-гимназия </w:t>
    </w:r>
    <w:r>
      <w:t>№</w:t>
    </w:r>
    <w:proofErr w:type="gramStart"/>
    <w:r>
      <w:t>2</w:t>
    </w:r>
    <w:r>
      <w:t>»</w:t>
    </w:r>
    <w:r>
      <w:ptab w:relativeTo="margin" w:alignment="right" w:leader="none"/>
    </w:r>
    <w:r>
      <w:t>Алгебра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DF92BC5"/>
    <w:multiLevelType w:val="hybridMultilevel"/>
    <w:tmpl w:val="CFC444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4606"/>
    <w:rsid w:val="0020421F"/>
    <w:rsid w:val="00677AED"/>
    <w:rsid w:val="006F0999"/>
    <w:rsid w:val="00704606"/>
    <w:rsid w:val="00831745"/>
    <w:rsid w:val="00964B88"/>
    <w:rsid w:val="00A85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137B0E8-129D-4BD8-B1B2-FEC509B7CE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0460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0460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704606"/>
  </w:style>
  <w:style w:type="table" w:styleId="a5">
    <w:name w:val="Table Grid"/>
    <w:basedOn w:val="a1"/>
    <w:uiPriority w:val="39"/>
    <w:rsid w:val="0070460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70460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98</Words>
  <Characters>559</Characters>
  <Application>Microsoft Office Word</Application>
  <DocSecurity>0</DocSecurity>
  <Lines>4</Lines>
  <Paragraphs>1</Paragraphs>
  <ScaleCrop>false</ScaleCrop>
  <Company/>
  <LinksUpToDate>false</LinksUpToDate>
  <CharactersWithSpaces>6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7</cp:revision>
  <dcterms:created xsi:type="dcterms:W3CDTF">2020-10-06T12:10:00Z</dcterms:created>
  <dcterms:modified xsi:type="dcterms:W3CDTF">2020-10-06T12:21:00Z</dcterms:modified>
</cp:coreProperties>
</file>